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CA7259" w:rsidP="00CA7259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__</w:t>
      </w:r>
    </w:p>
    <w:p w:rsidR="00CA7259" w:rsidRDefault="001946F3" w:rsidP="00CA7259">
      <w:pPr>
        <w:pStyle w:val="NoSpacing"/>
      </w:pPr>
      <w:r>
        <w:t xml:space="preserve">Unit 6 </w:t>
      </w:r>
      <w:r w:rsidR="00CA7259">
        <w:t>Test Prep</w:t>
      </w:r>
      <w:r w:rsidR="00CA7259">
        <w:tab/>
      </w:r>
      <w:r w:rsidR="00CA7259">
        <w:tab/>
      </w:r>
      <w:r>
        <w:tab/>
      </w:r>
      <w:r w:rsidR="00CA7259">
        <w:tab/>
      </w:r>
      <w:r w:rsidR="00CA7259">
        <w:tab/>
      </w:r>
      <w:r w:rsidR="00CA7259">
        <w:tab/>
        <w:t>Date _____________________________</w:t>
      </w:r>
    </w:p>
    <w:p w:rsidR="00CA7259" w:rsidRPr="00560EEB" w:rsidRDefault="00CA7259" w:rsidP="00CA7259">
      <w:pPr>
        <w:pStyle w:val="NoSpacing"/>
        <w:rPr>
          <w:sz w:val="8"/>
        </w:rPr>
      </w:pPr>
    </w:p>
    <w:p w:rsidR="00CA7259" w:rsidRPr="00CA7259" w:rsidRDefault="00CA7259" w:rsidP="00CA7259">
      <w:pPr>
        <w:pStyle w:val="NoSpacing"/>
        <w:rPr>
          <w:b/>
          <w:sz w:val="36"/>
        </w:rPr>
      </w:pPr>
      <w:r w:rsidRPr="00CA7259">
        <w:rPr>
          <w:b/>
          <w:sz w:val="36"/>
        </w:rPr>
        <w:t>Station 1</w:t>
      </w:r>
    </w:p>
    <w:p w:rsidR="00CA7259" w:rsidRPr="00560EEB" w:rsidRDefault="00CA7259" w:rsidP="00CA7259">
      <w:pPr>
        <w:pStyle w:val="NoSpacing"/>
        <w:rPr>
          <w:sz w:val="8"/>
        </w:rPr>
      </w:pPr>
    </w:p>
    <w:p w:rsidR="00CA7259" w:rsidRDefault="00CA7259" w:rsidP="00CA7259">
      <w:pPr>
        <w:tabs>
          <w:tab w:val="right" w:pos="720"/>
        </w:tabs>
        <w:spacing w:line="240" w:lineRule="atLeast"/>
        <w:ind w:right="-3"/>
        <w:rPr>
          <w:shadow/>
        </w:rPr>
      </w:pPr>
      <w:r>
        <w:t xml:space="preserve">The function on the </w:t>
      </w:r>
      <w:r w:rsidRPr="005043C3">
        <w:rPr>
          <w:b/>
        </w:rPr>
        <w:t>left</w:t>
      </w:r>
      <w:r>
        <w:t xml:space="preserve"> is</w:t>
      </w:r>
      <w:r w:rsidR="00A73AB9" w:rsidRPr="006425A8">
        <w:rPr>
          <w:position w:val="-10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3" type="#_x0000_t75" style="width:32.25pt;height:18.75pt" o:ole="">
            <v:imagedata r:id="rId5" o:title=""/>
          </v:shape>
          <o:OLEObject Type="Embed" ProgID="Equation.DSMT4" ShapeID="_x0000_i1043" DrawAspect="Content" ObjectID="_1520920209" r:id="rId6"/>
        </w:object>
      </w:r>
      <w:r>
        <w:t xml:space="preserve">.  Which graph on the </w:t>
      </w:r>
      <w:r w:rsidRPr="005043C3">
        <w:rPr>
          <w:b/>
        </w:rPr>
        <w:t>righ</w:t>
      </w:r>
      <w:r>
        <w:t>t is a possible graph of</w:t>
      </w:r>
      <w:r w:rsidR="00A73AB9" w:rsidRPr="006425A8">
        <w:rPr>
          <w:position w:val="-10"/>
        </w:rPr>
        <w:object w:dxaOrig="600" w:dyaOrig="320">
          <v:shape id="_x0000_i1045" type="#_x0000_t75" style="width:36pt;height:18.75pt" o:ole="">
            <v:imagedata r:id="rId7" o:title=""/>
          </v:shape>
          <o:OLEObject Type="Embed" ProgID="Equation.DSMT4" ShapeID="_x0000_i1045" DrawAspect="Content" ObjectID="_1520920210" r:id="rId8"/>
        </w:object>
      </w:r>
      <w:r>
        <w:t>?</w:t>
      </w:r>
    </w:p>
    <w:p w:rsidR="00CA7259" w:rsidRDefault="00E62E3A" w:rsidP="00CA7259">
      <w:pPr>
        <w:tabs>
          <w:tab w:val="right" w:pos="720"/>
        </w:tabs>
        <w:spacing w:line="240" w:lineRule="atLeast"/>
        <w:ind w:left="1080" w:right="-3" w:hanging="72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00965</wp:posOffset>
            </wp:positionV>
            <wp:extent cx="2087245" cy="3800475"/>
            <wp:effectExtent l="19050" t="0" r="825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245" cy="3800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628775</wp:posOffset>
            </wp:positionH>
            <wp:positionV relativeFrom="paragraph">
              <wp:posOffset>5715</wp:posOffset>
            </wp:positionV>
            <wp:extent cx="2343150" cy="1409700"/>
            <wp:effectExtent l="19050" t="0" r="0" b="0"/>
            <wp:wrapNone/>
            <wp:docPr id="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B3CA2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.5pt;margin-top:4.2pt;width:139.5pt;height:73.7pt;z-index:251662336;mso-position-horizontal-relative:text;mso-position-vertical-relative:text" filled="f" stroked="f">
            <v:textbox style="mso-next-textbox:#_x0000_s1026">
              <w:txbxContent>
                <w:p w:rsidR="002D1817" w:rsidRPr="00CA7259" w:rsidRDefault="002D1817" w:rsidP="00CA7259">
                  <w:pPr>
                    <w:rPr>
                      <w:sz w:val="36"/>
                      <w:szCs w:val="36"/>
                    </w:rPr>
                  </w:pPr>
                  <w:r w:rsidRPr="00C44238">
                    <w:rPr>
                      <w:i/>
                    </w:rPr>
                    <w:t xml:space="preserve">In </w:t>
                  </w:r>
                  <w:r w:rsidRPr="008443D3">
                    <w:rPr>
                      <w:i/>
                    </w:rPr>
                    <w:t>complete sentences</w:t>
                  </w:r>
                  <w:r>
                    <w:rPr>
                      <w:i/>
                    </w:rPr>
                    <w:t>, explain your choice using con</w:t>
                  </w:r>
                  <w:r w:rsidR="00A878F6">
                    <w:rPr>
                      <w:i/>
                    </w:rPr>
                    <w:t>cepts and vocabulary from Unit 6</w:t>
                  </w:r>
                  <w:r>
                    <w:rPr>
                      <w:i/>
                    </w:rPr>
                    <w:t>.</w:t>
                  </w:r>
                </w:p>
              </w:txbxContent>
            </v:textbox>
          </v:shape>
        </w:pict>
      </w:r>
      <w:r w:rsidR="00CA7259" w:rsidRPr="008443D3">
        <w:tab/>
      </w:r>
      <w:r w:rsidR="00CA7259" w:rsidRPr="008443D3">
        <w:tab/>
      </w:r>
    </w:p>
    <w:p w:rsidR="00CA7259" w:rsidRDefault="00E62E3A" w:rsidP="00CA725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</w:t>
      </w:r>
      <w:r w:rsidR="00CA7259" w:rsidRPr="00CA7259">
        <w:rPr>
          <w:sz w:val="36"/>
        </w:rPr>
        <w:t>A.</w:t>
      </w:r>
    </w:p>
    <w:p w:rsidR="00CA7259" w:rsidRDefault="00CA7259" w:rsidP="00CA7259"/>
    <w:p w:rsidR="00CA7259" w:rsidRDefault="00CA7259" w:rsidP="00CA7259"/>
    <w:p w:rsidR="00CA7259" w:rsidRDefault="00CA7259" w:rsidP="00CA7259"/>
    <w:p w:rsidR="00CA7259" w:rsidRDefault="00CA7259" w:rsidP="00CA725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8852CF" w:rsidRDefault="00CA7259" w:rsidP="00E62E3A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</w:p>
    <w:p w:rsidR="00CA7259" w:rsidRDefault="00CA7259" w:rsidP="008852CF">
      <w:pPr>
        <w:ind w:left="144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852CF">
        <w:tab/>
      </w:r>
      <w:r w:rsidR="008852CF">
        <w:tab/>
      </w:r>
      <w:r w:rsidR="008852CF">
        <w:tab/>
      </w:r>
      <w:r w:rsidR="008852CF">
        <w:tab/>
      </w:r>
      <w:r w:rsidR="008852CF">
        <w:tab/>
      </w:r>
      <w:r w:rsidR="008852CF">
        <w:tab/>
      </w:r>
      <w:r w:rsidR="00E62E3A">
        <w:t xml:space="preserve">      </w:t>
      </w:r>
      <w:r w:rsidRPr="00C44238">
        <w:rPr>
          <w:sz w:val="36"/>
          <w:szCs w:val="36"/>
        </w:rPr>
        <w:t>B.</w:t>
      </w:r>
    </w:p>
    <w:p w:rsidR="00CA7259" w:rsidRDefault="00CA7259" w:rsidP="00CA7259"/>
    <w:p w:rsidR="00CA7259" w:rsidRPr="00E62E3A" w:rsidRDefault="00CA7259" w:rsidP="00CA7259">
      <w:pPr>
        <w:rPr>
          <w:sz w:val="36"/>
          <w:szCs w:val="36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443D3">
        <w:rPr>
          <w:shadow/>
        </w:rPr>
        <w:tab/>
      </w:r>
      <w:r w:rsidRPr="008443D3">
        <w:rPr>
          <w:shadow/>
        </w:rPr>
        <w:tab/>
      </w:r>
    </w:p>
    <w:p w:rsidR="00CA7259" w:rsidRPr="008443D3" w:rsidRDefault="00CA7259" w:rsidP="00CA7259">
      <w:pPr>
        <w:rPr>
          <w:shadow/>
        </w:rPr>
      </w:pP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</w:p>
    <w:p w:rsidR="00CA7259" w:rsidRDefault="00CA7259" w:rsidP="00CA7259">
      <w:pPr>
        <w:rPr>
          <w:shadow/>
        </w:rPr>
      </w:pP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 w:rsidR="00E62E3A">
        <w:rPr>
          <w:shadow/>
        </w:rPr>
        <w:t xml:space="preserve">      </w:t>
      </w:r>
      <w:r w:rsidRPr="00C44238">
        <w:rPr>
          <w:sz w:val="36"/>
          <w:szCs w:val="36"/>
        </w:rPr>
        <w:t>C.</w:t>
      </w:r>
    </w:p>
    <w:p w:rsidR="00CA7259" w:rsidRPr="00C44238" w:rsidRDefault="00CA7259" w:rsidP="00CA7259">
      <w:pPr>
        <w:rPr>
          <w:sz w:val="36"/>
          <w:szCs w:val="36"/>
        </w:rPr>
      </w:pP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  <w:r>
        <w:rPr>
          <w:shadow/>
        </w:rPr>
        <w:tab/>
      </w:r>
    </w:p>
    <w:p w:rsidR="00CA7259" w:rsidRDefault="00CA7259" w:rsidP="00CA7259">
      <w:pPr>
        <w:tabs>
          <w:tab w:val="right" w:pos="720"/>
        </w:tabs>
        <w:spacing w:line="240" w:lineRule="atLeast"/>
        <w:ind w:right="-3"/>
      </w:pPr>
    </w:p>
    <w:p w:rsidR="00CA7259" w:rsidRDefault="00CA7259" w:rsidP="00CA7259">
      <w:pPr>
        <w:tabs>
          <w:tab w:val="right" w:pos="720"/>
        </w:tabs>
        <w:spacing w:line="240" w:lineRule="atLeast"/>
        <w:ind w:right="-3"/>
      </w:pPr>
    </w:p>
    <w:p w:rsidR="00CA7259" w:rsidRDefault="00CA7259" w:rsidP="00CA7259">
      <w:pPr>
        <w:tabs>
          <w:tab w:val="right" w:pos="720"/>
        </w:tabs>
        <w:spacing w:line="240" w:lineRule="atLeast"/>
        <w:ind w:right="-3"/>
        <w:rPr>
          <w:b/>
          <w:shadow/>
          <w:u w:val="single"/>
        </w:rPr>
      </w:pPr>
    </w:p>
    <w:p w:rsidR="00CA7259" w:rsidRDefault="00142701" w:rsidP="00CA725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FYI: </w:t>
      </w:r>
      <w:r>
        <w:tab/>
        <w:t>There is a link for more practice</w:t>
      </w:r>
    </w:p>
    <w:p w:rsidR="00142701" w:rsidRDefault="00142701" w:rsidP="00CA725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on my teacher website.</w:t>
      </w:r>
    </w:p>
    <w:p w:rsidR="00142701" w:rsidRPr="00CA7259" w:rsidRDefault="00142701" w:rsidP="00142701">
      <w:pPr>
        <w:pStyle w:val="NoSpacing"/>
        <w:rPr>
          <w:b/>
          <w:sz w:val="36"/>
        </w:rPr>
      </w:pPr>
      <w:r>
        <w:rPr>
          <w:b/>
          <w:sz w:val="36"/>
        </w:rPr>
        <w:t>Station 2</w:t>
      </w:r>
    </w:p>
    <w:p w:rsidR="00142701" w:rsidRPr="00560EEB" w:rsidRDefault="00142701" w:rsidP="00CA7259">
      <w:pPr>
        <w:pStyle w:val="NoSpacing"/>
        <w:rPr>
          <w:sz w:val="8"/>
        </w:rPr>
      </w:pPr>
    </w:p>
    <w:p w:rsidR="00560EEB" w:rsidRPr="00560EEB" w:rsidRDefault="00560EEB" w:rsidP="00560EEB">
      <w:r w:rsidRPr="007A1BEC">
        <w:t>Use the function below to answer the following.</w:t>
      </w:r>
      <w:r>
        <w:t xml:space="preserve">  </w:t>
      </w:r>
      <w:r w:rsidRPr="00BD6E49">
        <w:rPr>
          <w:b/>
          <w:i/>
        </w:rPr>
        <w:t xml:space="preserve">(Show algebraic work to support your answers) </w:t>
      </w:r>
      <w:r w:rsidRPr="00BD6E49">
        <w:rPr>
          <w:b/>
          <w:i/>
        </w:rP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4011BC">
        <w:rPr>
          <w:shadow/>
          <w:position w:val="-14"/>
        </w:rPr>
        <w:object w:dxaOrig="2140" w:dyaOrig="400">
          <v:shape id="_x0000_i1027" type="#_x0000_t75" style="width:118.5pt;height:22.5pt" o:ole="" fillcolor="window">
            <v:imagedata r:id="rId11" o:title=""/>
          </v:shape>
          <o:OLEObject Type="Embed" ProgID="Equation.DSMT4" ShapeID="_x0000_i1027" DrawAspect="Content" ObjectID="_1520920211" r:id="rId12"/>
        </w:object>
      </w:r>
    </w:p>
    <w:p w:rsidR="00560EEB" w:rsidRPr="00BD6E49" w:rsidRDefault="00560EEB" w:rsidP="00560EEB">
      <w:pPr>
        <w:pStyle w:val="ListParagraph"/>
        <w:numPr>
          <w:ilvl w:val="0"/>
          <w:numId w:val="1"/>
        </w:numPr>
      </w:pPr>
      <w:r>
        <w:t xml:space="preserve">Calculate </w:t>
      </w:r>
      <w:r w:rsidRPr="00C27E20">
        <w:rPr>
          <w:position w:val="-14"/>
        </w:rPr>
        <w:object w:dxaOrig="820" w:dyaOrig="400">
          <v:shape id="_x0000_i1028" type="#_x0000_t75" style="width:41.25pt;height:20.25pt" o:ole="" fillcolor="window">
            <v:imagedata r:id="rId13" o:title=""/>
          </v:shape>
          <o:OLEObject Type="Embed" ProgID="Equation.DSMT4" ShapeID="_x0000_i1028" DrawAspect="Content" ObjectID="_1520920212" r:id="rId14"/>
        </w:object>
      </w:r>
    </w:p>
    <w:p w:rsidR="00560EEB" w:rsidRPr="00BD6E49" w:rsidRDefault="00560EEB" w:rsidP="00560EEB">
      <w:r>
        <w:t xml:space="preserve"> </w:t>
      </w:r>
    </w:p>
    <w:p w:rsidR="00560EEB" w:rsidRDefault="00560EEB" w:rsidP="00560EEB"/>
    <w:p w:rsidR="00560EEB" w:rsidRPr="00BD6E49" w:rsidRDefault="00560EEB" w:rsidP="00560EEB"/>
    <w:p w:rsidR="00560EEB" w:rsidRPr="00BD6E49" w:rsidRDefault="00560EEB" w:rsidP="00560EEB"/>
    <w:p w:rsidR="00560EEB" w:rsidRPr="00BD6E49" w:rsidRDefault="00560EEB" w:rsidP="00560EEB">
      <w:pPr>
        <w:pStyle w:val="ListParagraph"/>
        <w:numPr>
          <w:ilvl w:val="0"/>
          <w:numId w:val="1"/>
        </w:numPr>
      </w:pPr>
      <w:r w:rsidRPr="00BD6E49">
        <w:t xml:space="preserve">For what values of </w:t>
      </w:r>
      <w:r w:rsidRPr="00BD6E49">
        <w:rPr>
          <w:i/>
        </w:rPr>
        <w:t>x</w:t>
      </w:r>
      <w:r w:rsidRPr="00BD6E49">
        <w:t xml:space="preserve"> is </w:t>
      </w:r>
      <w:r w:rsidRPr="00BD6E49">
        <w:rPr>
          <w:i/>
        </w:rPr>
        <w:t>f</w:t>
      </w:r>
      <w:r w:rsidRPr="00BD6E49">
        <w:t xml:space="preserve"> concave up?</w:t>
      </w:r>
      <w:r w:rsidRPr="00BD6E49">
        <w:tab/>
      </w:r>
      <w:r w:rsidRPr="00BD6E49">
        <w:rPr>
          <w:i/>
        </w:rPr>
        <w:t>Use interval notation.</w:t>
      </w:r>
      <w:r w:rsidRPr="00BD6E49">
        <w:t xml:space="preserve">  </w:t>
      </w:r>
      <w:r w:rsidRPr="00BD6E49">
        <w:tab/>
      </w:r>
      <w:r w:rsidRPr="00BD6E49">
        <w:tab/>
      </w:r>
    </w:p>
    <w:p w:rsidR="00560EEB" w:rsidRPr="00BD6E49" w:rsidRDefault="00560EEB" w:rsidP="00560EEB">
      <w:pPr>
        <w:ind w:firstLine="720"/>
      </w:pPr>
      <w:r w:rsidRPr="00BD6E49">
        <w:t xml:space="preserve">For what values of </w:t>
      </w:r>
      <w:r w:rsidRPr="00BD6E49">
        <w:rPr>
          <w:i/>
        </w:rPr>
        <w:t>x</w:t>
      </w:r>
      <w:r w:rsidRPr="00BD6E49">
        <w:t xml:space="preserve"> is </w:t>
      </w:r>
      <w:r w:rsidRPr="00BD6E49">
        <w:rPr>
          <w:i/>
        </w:rPr>
        <w:t xml:space="preserve">f </w:t>
      </w:r>
      <w:r w:rsidRPr="00BD6E49">
        <w:t xml:space="preserve">concave down?  </w:t>
      </w:r>
      <w:r w:rsidRPr="00BD6E49">
        <w:rPr>
          <w:i/>
        </w:rPr>
        <w:t>Use interval notation.</w:t>
      </w:r>
      <w:r w:rsidRPr="00BD6E49">
        <w:t xml:space="preserve">  </w:t>
      </w:r>
    </w:p>
    <w:p w:rsidR="00560EEB" w:rsidRPr="00BD6E49" w:rsidRDefault="00560EEB" w:rsidP="00560EEB"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 w:rsidRPr="00BD6E49"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BD6E49">
        <w:t>Up:</w:t>
      </w:r>
    </w:p>
    <w:p w:rsidR="00560EEB" w:rsidRPr="00BD6E49" w:rsidRDefault="00560EEB" w:rsidP="00560EEB"/>
    <w:p w:rsidR="00560EEB" w:rsidRPr="00BD6E49" w:rsidRDefault="00560EEB" w:rsidP="00560EEB">
      <w:pPr>
        <w:ind w:left="6840" w:firstLine="360"/>
      </w:pPr>
      <w:r w:rsidRPr="00BD6E49">
        <w:t>Down:</w:t>
      </w:r>
    </w:p>
    <w:p w:rsidR="00560EEB" w:rsidRDefault="00560EEB" w:rsidP="00CA7259">
      <w:pPr>
        <w:pStyle w:val="NoSpacing"/>
      </w:pPr>
    </w:p>
    <w:p w:rsidR="00560EEB" w:rsidRDefault="00560EEB" w:rsidP="00CA7259">
      <w:pPr>
        <w:pStyle w:val="NoSpacing"/>
      </w:pPr>
    </w:p>
    <w:p w:rsidR="00560EEB" w:rsidRDefault="00560EEB" w:rsidP="00CA7259">
      <w:pPr>
        <w:pStyle w:val="NoSpacing"/>
      </w:pPr>
    </w:p>
    <w:p w:rsidR="00560EEB" w:rsidRDefault="00560EEB" w:rsidP="00CA7259">
      <w:pPr>
        <w:pStyle w:val="NoSpacing"/>
      </w:pPr>
    </w:p>
    <w:p w:rsidR="00560EEB" w:rsidRDefault="00560EEB" w:rsidP="00CA7259">
      <w:pPr>
        <w:pStyle w:val="NoSpacing"/>
      </w:pPr>
    </w:p>
    <w:p w:rsidR="00560EEB" w:rsidRDefault="00560EEB" w:rsidP="00CA7259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560EEB" w:rsidRDefault="00560EEB" w:rsidP="00560EEB">
      <w:pPr>
        <w:pStyle w:val="NoSpacing"/>
        <w:rPr>
          <w:b/>
          <w:sz w:val="36"/>
        </w:rPr>
      </w:pPr>
      <w:r>
        <w:rPr>
          <w:b/>
          <w:sz w:val="36"/>
        </w:rPr>
        <w:lastRenderedPageBreak/>
        <w:t>Station 3</w:t>
      </w:r>
    </w:p>
    <w:p w:rsidR="002172CF" w:rsidRPr="002172CF" w:rsidRDefault="002172CF" w:rsidP="00560EEB">
      <w:pPr>
        <w:pStyle w:val="NoSpacing"/>
        <w:rPr>
          <w:b/>
          <w:sz w:val="12"/>
        </w:rPr>
      </w:pPr>
    </w:p>
    <w:p w:rsidR="002172CF" w:rsidRDefault="002172CF" w:rsidP="00CA7259">
      <w:pPr>
        <w:pStyle w:val="NoSpacing"/>
        <w:numPr>
          <w:ilvl w:val="0"/>
          <w:numId w:val="2"/>
        </w:numPr>
      </w:pPr>
      <w:r>
        <w:t xml:space="preserve"> </w:t>
      </w:r>
      <w:r w:rsidRPr="002172CF">
        <w:t xml:space="preserve">The relative minimum of </w:t>
      </w:r>
      <w:r w:rsidR="00D73AEB" w:rsidRPr="002172CF">
        <w:rPr>
          <w:position w:val="-14"/>
        </w:rPr>
        <w:object w:dxaOrig="2680" w:dyaOrig="400">
          <v:shape id="_x0000_i1029" type="#_x0000_t75" style="width:135.75pt;height:20.25pt" o:ole="" fillcolor="window">
            <v:imagedata r:id="rId15" o:title=""/>
          </v:shape>
          <o:OLEObject Type="Embed" ProgID="Equation.DSMT4" ShapeID="_x0000_i1029" DrawAspect="Content" ObjectID="_1520920213" r:id="rId16"/>
        </w:object>
      </w:r>
      <w:r w:rsidR="00D73AEB">
        <w:rPr>
          <w:position w:val="-14"/>
        </w:rPr>
        <w:t xml:space="preserve"> </w:t>
      </w:r>
      <w:r w:rsidRPr="002172CF">
        <w:t xml:space="preserve">on the interval [-1, 2] is at </w:t>
      </w:r>
      <w:r w:rsidRPr="002172CF">
        <w:rPr>
          <w:i/>
        </w:rPr>
        <w:t>x</w:t>
      </w:r>
      <w:r w:rsidRPr="002172CF">
        <w:t xml:space="preserve"> = </w:t>
      </w:r>
      <w:r>
        <w:t>______.</w:t>
      </w:r>
    </w:p>
    <w:p w:rsidR="002172CF" w:rsidRDefault="002172CF" w:rsidP="002172CF">
      <w:pPr>
        <w:pStyle w:val="NoSpacing"/>
        <w:numPr>
          <w:ilvl w:val="0"/>
          <w:numId w:val="3"/>
        </w:numPr>
      </w:pPr>
      <w:r>
        <w:t xml:space="preserve"> -1</w:t>
      </w:r>
      <w:r>
        <w:tab/>
      </w:r>
      <w:r>
        <w:tab/>
        <w:t>B.)  -1/2</w:t>
      </w:r>
      <w:r>
        <w:tab/>
        <w:t>C.)  4/3</w:t>
      </w:r>
      <w:r>
        <w:tab/>
        <w:t>D.)  5/3</w:t>
      </w:r>
      <w:r>
        <w:tab/>
        <w:t>E.)  2</w:t>
      </w: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</w:pPr>
    </w:p>
    <w:p w:rsidR="000E3460" w:rsidRDefault="000E3460" w:rsidP="000E3460">
      <w:pPr>
        <w:pStyle w:val="NoSpacing"/>
        <w:numPr>
          <w:ilvl w:val="0"/>
          <w:numId w:val="2"/>
        </w:numPr>
      </w:pPr>
      <w:r>
        <w:t xml:space="preserve">What is the slope of the tangent line for the function </w:t>
      </w:r>
      <w:r w:rsidR="006E513E" w:rsidRPr="004011BC">
        <w:rPr>
          <w:shadow/>
          <w:position w:val="-14"/>
        </w:rPr>
        <w:object w:dxaOrig="2320" w:dyaOrig="400">
          <v:shape id="_x0000_i1030" type="#_x0000_t75" style="width:111.75pt;height:19.5pt" o:ole="" fillcolor="window">
            <v:imagedata r:id="rId17" o:title=""/>
          </v:shape>
          <o:OLEObject Type="Embed" ProgID="Equation.DSMT4" ShapeID="_x0000_i1030" DrawAspect="Content" ObjectID="_1520920214" r:id="rId18"/>
        </w:object>
      </w:r>
      <w:r w:rsidR="00D73AEB">
        <w:rPr>
          <w:shadow/>
          <w:position w:val="-14"/>
        </w:rPr>
        <w:t xml:space="preserve"> </w:t>
      </w:r>
      <w:r>
        <w:t xml:space="preserve">when </w:t>
      </w:r>
      <w:r w:rsidRPr="000E3460">
        <w:rPr>
          <w:i/>
        </w:rPr>
        <w:t xml:space="preserve">x </w:t>
      </w:r>
      <w:r>
        <w:t xml:space="preserve">= </w:t>
      </w:r>
      <w:r w:rsidR="006E513E">
        <w:t>-</w:t>
      </w:r>
      <w:r>
        <w:t>6?</w:t>
      </w:r>
    </w:p>
    <w:p w:rsidR="006E513E" w:rsidRDefault="006E513E" w:rsidP="006E513E">
      <w:pPr>
        <w:pStyle w:val="NoSpacing"/>
        <w:numPr>
          <w:ilvl w:val="0"/>
          <w:numId w:val="4"/>
        </w:numPr>
      </w:pPr>
      <w:r>
        <w:t xml:space="preserve"> -21</w:t>
      </w:r>
      <w:r>
        <w:tab/>
        <w:t>B.)  -4</w:t>
      </w:r>
      <w:r>
        <w:tab/>
      </w:r>
      <w:r>
        <w:tab/>
        <w:t xml:space="preserve">C.)  0  </w:t>
      </w:r>
      <w:r>
        <w:tab/>
      </w:r>
      <w:r>
        <w:tab/>
        <w:t>D.)  27</w:t>
      </w:r>
      <w:r>
        <w:tab/>
      </w:r>
      <w:r>
        <w:tab/>
        <w:t>E.)  527</w:t>
      </w:r>
    </w:p>
    <w:p w:rsidR="00C3760A" w:rsidRDefault="00C3760A" w:rsidP="00C3760A">
      <w:pPr>
        <w:pStyle w:val="NoSpacing"/>
      </w:pPr>
    </w:p>
    <w:p w:rsidR="00C3760A" w:rsidRDefault="00C3760A" w:rsidP="00C3760A">
      <w:pPr>
        <w:pStyle w:val="NoSpacing"/>
      </w:pPr>
    </w:p>
    <w:p w:rsidR="00C3760A" w:rsidRDefault="00C3760A" w:rsidP="00C3760A">
      <w:pPr>
        <w:pStyle w:val="NoSpacing"/>
      </w:pPr>
    </w:p>
    <w:p w:rsidR="00C3760A" w:rsidRDefault="00C3760A" w:rsidP="00C3760A">
      <w:pPr>
        <w:pStyle w:val="NoSpacing"/>
      </w:pPr>
    </w:p>
    <w:p w:rsidR="00C3760A" w:rsidRDefault="00A61EC0" w:rsidP="00C3760A">
      <w:pPr>
        <w:pStyle w:val="NoSpacing"/>
        <w:numPr>
          <w:ilvl w:val="0"/>
          <w:numId w:val="2"/>
        </w:numPr>
      </w:pPr>
      <w:r>
        <w:t xml:space="preserve">A particle moves along a horizontal line and its position at time </w:t>
      </w:r>
      <w:r w:rsidRPr="00A61EC0">
        <w:rPr>
          <w:i/>
        </w:rPr>
        <w:t>t</w:t>
      </w:r>
      <w:r>
        <w:t xml:space="preserve"> </w:t>
      </w:r>
      <w:proofErr w:type="gramStart"/>
      <w:r>
        <w:t xml:space="preserve">is </w:t>
      </w:r>
      <w:proofErr w:type="gramEnd"/>
      <w:r w:rsidRPr="00A61EC0">
        <w:rPr>
          <w:position w:val="-6"/>
        </w:rPr>
        <w:object w:dxaOrig="2020" w:dyaOrig="320">
          <v:shape id="_x0000_i1031" type="#_x0000_t75" style="width:101.25pt;height:15.75pt" o:ole="">
            <v:imagedata r:id="rId19" o:title=""/>
          </v:shape>
          <o:OLEObject Type="Embed" ProgID="Equation.DSMT4" ShapeID="_x0000_i1031" DrawAspect="Content" ObjectID="_1520920215" r:id="rId20"/>
        </w:object>
      </w:r>
      <w:r>
        <w:t>.</w:t>
      </w:r>
    </w:p>
    <w:p w:rsidR="00A61EC0" w:rsidRDefault="00A61EC0" w:rsidP="00A61EC0">
      <w:pPr>
        <w:pStyle w:val="NoSpacing"/>
        <w:ind w:left="720"/>
      </w:pPr>
      <w:r>
        <w:t xml:space="preserve">The velocity, </w:t>
      </w:r>
      <w:r w:rsidRPr="00A61EC0">
        <w:rPr>
          <w:i/>
        </w:rPr>
        <w:t>v</w:t>
      </w:r>
      <w:r>
        <w:t xml:space="preserve">, is increasing when </w:t>
      </w:r>
    </w:p>
    <w:p w:rsidR="00A61EC0" w:rsidRPr="00A61EC0" w:rsidRDefault="00A61EC0" w:rsidP="00A61EC0">
      <w:pPr>
        <w:pStyle w:val="NoSpacing"/>
        <w:ind w:left="720"/>
        <w:rPr>
          <w:sz w:val="14"/>
        </w:rPr>
      </w:pPr>
    </w:p>
    <w:p w:rsidR="00A61EC0" w:rsidRDefault="00A61EC0" w:rsidP="00A61EC0">
      <w:pPr>
        <w:pStyle w:val="NoSpacing"/>
        <w:numPr>
          <w:ilvl w:val="0"/>
          <w:numId w:val="5"/>
        </w:numPr>
      </w:pPr>
      <w:r>
        <w:t xml:space="preserve"> </w:t>
      </w:r>
      <w:r w:rsidRPr="00A61EC0">
        <w:rPr>
          <w:i/>
        </w:rPr>
        <w:t>t</w:t>
      </w:r>
      <w:r>
        <w:t xml:space="preserve">  &gt; 1</w:t>
      </w:r>
      <w:r>
        <w:tab/>
        <w:t xml:space="preserve">B.)  1 &lt; </w:t>
      </w:r>
      <w:r w:rsidRPr="00A61EC0">
        <w:rPr>
          <w:i/>
        </w:rPr>
        <w:t>t</w:t>
      </w:r>
      <w:r>
        <w:t xml:space="preserve"> &lt; 2</w:t>
      </w:r>
      <w:r>
        <w:tab/>
        <w:t xml:space="preserve">C.)  </w:t>
      </w:r>
      <w:r w:rsidRPr="00A61EC0">
        <w:rPr>
          <w:i/>
        </w:rPr>
        <w:t>t</w:t>
      </w:r>
      <w:r>
        <w:t xml:space="preserve">  &lt; 2 </w:t>
      </w:r>
      <w:r>
        <w:tab/>
        <w:t xml:space="preserve">D.)  </w:t>
      </w:r>
      <w:r>
        <w:rPr>
          <w:i/>
        </w:rPr>
        <w:t xml:space="preserve">t &lt; </w:t>
      </w:r>
      <w:r w:rsidR="00E810E4">
        <w:t>1</w:t>
      </w:r>
      <w:r>
        <w:rPr>
          <w:i/>
        </w:rPr>
        <w:t xml:space="preserve"> </w:t>
      </w:r>
      <w:r w:rsidRPr="00A61EC0">
        <w:t>or</w:t>
      </w:r>
      <w:r>
        <w:rPr>
          <w:i/>
        </w:rPr>
        <w:t xml:space="preserve"> </w:t>
      </w:r>
      <w:r w:rsidRPr="00A61EC0">
        <w:rPr>
          <w:i/>
        </w:rPr>
        <w:t>t</w:t>
      </w:r>
      <w:r>
        <w:t xml:space="preserve">  &gt; 2 </w:t>
      </w:r>
      <w:r>
        <w:tab/>
        <w:t xml:space="preserve">E.)  </w:t>
      </w:r>
      <w:r w:rsidRPr="00A61EC0">
        <w:rPr>
          <w:i/>
        </w:rPr>
        <w:t>t</w:t>
      </w:r>
      <w:r>
        <w:t xml:space="preserve">  &gt; 0</w:t>
      </w:r>
    </w:p>
    <w:p w:rsidR="006E513E" w:rsidRDefault="006E513E" w:rsidP="006E513E">
      <w:pPr>
        <w:pStyle w:val="NoSpacing"/>
        <w:ind w:left="720"/>
      </w:pPr>
    </w:p>
    <w:p w:rsidR="006E513E" w:rsidRDefault="006E513E" w:rsidP="00115FAE">
      <w:pPr>
        <w:pStyle w:val="NoSpacing"/>
      </w:pPr>
    </w:p>
    <w:p w:rsidR="00115FAE" w:rsidRDefault="00115FAE" w:rsidP="00115FAE">
      <w:pPr>
        <w:pStyle w:val="NoSpacing"/>
      </w:pPr>
    </w:p>
    <w:p w:rsidR="00115FAE" w:rsidRDefault="00115FAE" w:rsidP="00115FAE">
      <w:pPr>
        <w:pStyle w:val="NoSpacing"/>
      </w:pPr>
    </w:p>
    <w:p w:rsidR="00115FAE" w:rsidRDefault="00115FAE" w:rsidP="00115FAE">
      <w:pPr>
        <w:pStyle w:val="NoSpacing"/>
      </w:pPr>
    </w:p>
    <w:p w:rsidR="00115FAE" w:rsidRDefault="00115FAE" w:rsidP="00115FAE">
      <w:pPr>
        <w:pStyle w:val="NoSpacing"/>
        <w:rPr>
          <w:b/>
          <w:sz w:val="36"/>
        </w:rPr>
      </w:pPr>
      <w:r>
        <w:rPr>
          <w:b/>
          <w:sz w:val="36"/>
        </w:rPr>
        <w:t>Station 4</w:t>
      </w:r>
    </w:p>
    <w:p w:rsidR="002D1817" w:rsidRPr="002D1817" w:rsidRDefault="002D1817" w:rsidP="00115FAE">
      <w:pPr>
        <w:pStyle w:val="NoSpacing"/>
        <w:rPr>
          <w:b/>
          <w:sz w:val="22"/>
        </w:rPr>
      </w:pPr>
    </w:p>
    <w:p w:rsidR="002D1817" w:rsidRDefault="002D1817" w:rsidP="00115FAE">
      <w:pPr>
        <w:pStyle w:val="NoSpacing"/>
      </w:pPr>
      <w:r>
        <w:t>Identify the Function, First and Second Derivatives.</w:t>
      </w:r>
    </w:p>
    <w:p w:rsidR="002D1817" w:rsidRDefault="00884010" w:rsidP="00115FAE">
      <w:pPr>
        <w:pStyle w:val="NoSpacing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29001</wp:posOffset>
            </wp:positionH>
            <wp:positionV relativeFrom="paragraph">
              <wp:posOffset>142875</wp:posOffset>
            </wp:positionV>
            <wp:extent cx="2876550" cy="1962150"/>
            <wp:effectExtent l="19050" t="0" r="0" b="0"/>
            <wp:wrapNone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D1817" w:rsidRPr="002D1817" w:rsidRDefault="002174F0" w:rsidP="00115FAE">
      <w:pPr>
        <w:pStyle w:val="NoSpacing"/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47650</wp:posOffset>
            </wp:positionH>
            <wp:positionV relativeFrom="paragraph">
              <wp:posOffset>5715</wp:posOffset>
            </wp:positionV>
            <wp:extent cx="2809875" cy="1885315"/>
            <wp:effectExtent l="19050" t="19050" r="28575" b="19685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t="78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1885315"/>
                    </a:xfrm>
                    <a:prstGeom prst="rect">
                      <a:avLst/>
                    </a:prstGeom>
                    <a:noFill/>
                    <a:ln w="3175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D1817" w:rsidRPr="002D1817">
        <w:t>1.</w:t>
      </w:r>
      <w:r w:rsidR="002D1817">
        <w:tab/>
        <w:t xml:space="preserve">  </w:t>
      </w:r>
      <w:r w:rsidR="002D1817">
        <w:tab/>
      </w:r>
      <w:r w:rsidR="002D1817">
        <w:tab/>
      </w:r>
      <w:r w:rsidR="002D1817">
        <w:tab/>
      </w:r>
      <w:r w:rsidR="002D1817">
        <w:tab/>
      </w:r>
      <w:r w:rsidR="002D1817">
        <w:tab/>
      </w:r>
      <w:r w:rsidR="002D1817">
        <w:tab/>
      </w:r>
      <w:r w:rsidR="002D1817">
        <w:tab/>
        <w:t xml:space="preserve">2.  </w:t>
      </w:r>
      <w:r w:rsidR="002D1817" w:rsidRPr="002D1817">
        <w:t xml:space="preserve"> </w:t>
      </w:r>
    </w:p>
    <w:p w:rsidR="00115FAE" w:rsidRDefault="00115FAE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2174F0" w:rsidRDefault="002174F0" w:rsidP="00115FAE">
      <w:pPr>
        <w:pStyle w:val="NoSpacing"/>
      </w:pPr>
    </w:p>
    <w:p w:rsidR="00CC7EE1" w:rsidRDefault="00884010" w:rsidP="00115FAE">
      <w:pPr>
        <w:pStyle w:val="NoSpacing"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26670</wp:posOffset>
            </wp:positionV>
            <wp:extent cx="2867025" cy="1876425"/>
            <wp:effectExtent l="19050" t="0" r="9525" b="0"/>
            <wp:wrapNone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74F0">
        <w:t>3.</w:t>
      </w:r>
    </w:p>
    <w:p w:rsidR="00CC7EE1" w:rsidRDefault="00CC7EE1" w:rsidP="00115FAE">
      <w:pPr>
        <w:pStyle w:val="NoSpacing"/>
      </w:pPr>
    </w:p>
    <w:p w:rsidR="00CC7EE1" w:rsidRDefault="00CC7EE1" w:rsidP="00115FAE">
      <w:pPr>
        <w:pStyle w:val="NoSpacing"/>
      </w:pPr>
    </w:p>
    <w:p w:rsidR="00CC7EE1" w:rsidRDefault="00CC7EE1" w:rsidP="00CC7EE1">
      <w:pPr>
        <w:pStyle w:val="NoSpacing"/>
        <w:ind w:left="2880" w:hanging="2880"/>
      </w:pPr>
      <w:r>
        <w:tab/>
      </w:r>
      <w:r>
        <w:tab/>
      </w:r>
      <w:r>
        <w:tab/>
      </w:r>
      <w:r>
        <w:tab/>
      </w:r>
      <w:r>
        <w:tab/>
      </w:r>
      <w:r>
        <w:tab/>
        <w:t>FYI: There is a link for more practice</w:t>
      </w:r>
    </w:p>
    <w:p w:rsidR="00CC7EE1" w:rsidRDefault="00CC7EE1" w:rsidP="00CC7EE1">
      <w:pPr>
        <w:pStyle w:val="NoSpacing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on my teacher website.</w:t>
      </w:r>
    </w:p>
    <w:p w:rsidR="002174F0" w:rsidRDefault="002174F0" w:rsidP="00115FAE">
      <w:pPr>
        <w:pStyle w:val="NoSpacing"/>
      </w:pPr>
      <w:r>
        <w:t xml:space="preserve"> </w:t>
      </w:r>
    </w:p>
    <w:p w:rsidR="00D91DC2" w:rsidRDefault="00D91DC2" w:rsidP="00115FAE">
      <w:pPr>
        <w:pStyle w:val="NoSpacing"/>
      </w:pPr>
    </w:p>
    <w:p w:rsidR="00D91DC2" w:rsidRDefault="00D91DC2" w:rsidP="00115FAE">
      <w:pPr>
        <w:pStyle w:val="NoSpacing"/>
      </w:pPr>
    </w:p>
    <w:p w:rsidR="00D91DC2" w:rsidRDefault="00D91DC2" w:rsidP="00115FAE">
      <w:pPr>
        <w:pStyle w:val="NoSpacing"/>
      </w:pPr>
    </w:p>
    <w:p w:rsidR="00D91DC2" w:rsidRDefault="00D91DC2" w:rsidP="00115FAE">
      <w:pPr>
        <w:pStyle w:val="NoSpacing"/>
      </w:pPr>
    </w:p>
    <w:p w:rsidR="00D91DC2" w:rsidRDefault="00D91DC2" w:rsidP="00115FAE">
      <w:pPr>
        <w:pStyle w:val="NoSpacing"/>
      </w:pPr>
    </w:p>
    <w:p w:rsidR="00D91DC2" w:rsidRDefault="00D91DC2" w:rsidP="00115FAE">
      <w:pPr>
        <w:pStyle w:val="NoSpacing"/>
      </w:pPr>
    </w:p>
    <w:p w:rsidR="00D91DC2" w:rsidRDefault="00FB3CA2" w:rsidP="00D91DC2">
      <w:pPr>
        <w:pStyle w:val="NoSpacing"/>
        <w:rPr>
          <w:b/>
          <w:sz w:val="36"/>
        </w:rPr>
      </w:pPr>
      <w:r w:rsidRPr="00FB3CA2">
        <w:rPr>
          <w:noProof/>
        </w:rPr>
        <w:lastRenderedPageBreak/>
        <w:pict>
          <v:shape id="_x0000_s1035" type="#_x0000_t75" style="position:absolute;margin-left:369.75pt;margin-top:11.7pt;width:48.75pt;height:26.25pt;z-index:251671552" wrapcoords="-554 0 -554 20571 21600 20571 21600 0 -554 0" filled="t">
            <v:imagedata r:id="rId24" o:title=""/>
            <w10:wrap type="tight" side="left"/>
          </v:shape>
          <o:OLEObject Type="Embed" ProgID="Equation.DSMT4" ShapeID="_x0000_s1035" DrawAspect="Content" ObjectID="_1520920224" r:id="rId25"/>
        </w:pict>
      </w:r>
      <w:r w:rsidR="00D91DC2">
        <w:rPr>
          <w:b/>
          <w:sz w:val="36"/>
        </w:rPr>
        <w:t>Station 5</w:t>
      </w:r>
    </w:p>
    <w:p w:rsidR="00D91DC2" w:rsidRDefault="00D91DC2" w:rsidP="00D91DC2"/>
    <w:p w:rsidR="00D91DC2" w:rsidRDefault="00D91DC2" w:rsidP="00D91DC2"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76200</wp:posOffset>
            </wp:positionV>
            <wp:extent cx="3009900" cy="1724025"/>
            <wp:effectExtent l="0" t="0" r="0" b="0"/>
            <wp:wrapTight wrapText="left">
              <wp:wrapPolygon edited="0">
                <wp:start x="0" y="477"/>
                <wp:lineTo x="0" y="21003"/>
                <wp:lineTo x="21463" y="21003"/>
                <wp:lineTo x="21463" y="477"/>
                <wp:lineTo x="0" y="477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 graph of </w:t>
      </w:r>
      <w:r w:rsidRPr="00EF2F44">
        <w:rPr>
          <w:position w:val="-10"/>
        </w:rPr>
        <w:object w:dxaOrig="580" w:dyaOrig="320">
          <v:shape id="_x0000_i1033" type="#_x0000_t75" style="width:41.25pt;height:22.5pt" o:ole="">
            <v:imagedata r:id="rId27" o:title=""/>
          </v:shape>
          <o:OLEObject Type="Embed" ProgID="Equation.DSMT4" ShapeID="_x0000_i1033" DrawAspect="Content" ObjectID="_1520920216" r:id="rId28"/>
        </w:object>
      </w:r>
      <w:r>
        <w:t xml:space="preserve"> is given at the right.</w:t>
      </w:r>
    </w:p>
    <w:p w:rsidR="00D91DC2" w:rsidRDefault="00D91DC2" w:rsidP="00D91DC2"/>
    <w:p w:rsidR="00D91DC2" w:rsidRDefault="00D91DC2" w:rsidP="00D91DC2">
      <w:pPr>
        <w:pStyle w:val="ListParagraph"/>
        <w:numPr>
          <w:ilvl w:val="0"/>
          <w:numId w:val="7"/>
        </w:numPr>
      </w:pPr>
      <w:r>
        <w:t xml:space="preserve">On what interval(s) is </w:t>
      </w:r>
      <w:r w:rsidRPr="00EF2F44">
        <w:rPr>
          <w:position w:val="-10"/>
        </w:rPr>
        <w:object w:dxaOrig="540" w:dyaOrig="320">
          <v:shape id="_x0000_i1034" type="#_x0000_t75" style="width:27pt;height:15.75pt" o:ole="">
            <v:imagedata r:id="rId29" o:title=""/>
          </v:shape>
          <o:OLEObject Type="Embed" ProgID="Equation.DSMT4" ShapeID="_x0000_i1034" DrawAspect="Content" ObjectID="_1520920217" r:id="rId30"/>
        </w:object>
      </w:r>
      <w:r>
        <w:t xml:space="preserve"> increasing?  </w:t>
      </w:r>
    </w:p>
    <w:p w:rsidR="00D91DC2" w:rsidRDefault="00D91DC2" w:rsidP="00D91DC2">
      <w:pPr>
        <w:pStyle w:val="ListParagraph"/>
        <w:ind w:left="585"/>
      </w:pPr>
      <w:r>
        <w:t>Decreasing? Explain.</w:t>
      </w:r>
    </w:p>
    <w:p w:rsidR="00D91DC2" w:rsidRDefault="00D91DC2" w:rsidP="00D91DC2"/>
    <w:p w:rsidR="00D91DC2" w:rsidRDefault="00D91DC2" w:rsidP="00D91DC2"/>
    <w:p w:rsidR="00D91DC2" w:rsidRDefault="00D91DC2" w:rsidP="00D91DC2"/>
    <w:p w:rsidR="00D91DC2" w:rsidRDefault="00D91DC2" w:rsidP="00D91DC2"/>
    <w:p w:rsidR="00D91DC2" w:rsidRDefault="00D91DC2" w:rsidP="00D91DC2"/>
    <w:p w:rsidR="00D91DC2" w:rsidRDefault="00D91DC2" w:rsidP="00D91DC2"/>
    <w:p w:rsidR="00D91DC2" w:rsidRDefault="00D91DC2" w:rsidP="00D91DC2">
      <w:pPr>
        <w:pStyle w:val="ListParagraph"/>
        <w:numPr>
          <w:ilvl w:val="0"/>
          <w:numId w:val="7"/>
        </w:numPr>
      </w:pPr>
      <w:r>
        <w:t xml:space="preserve">On what interval(s) is </w:t>
      </w:r>
      <w:r w:rsidRPr="00EF2F44">
        <w:rPr>
          <w:position w:val="-10"/>
        </w:rPr>
        <w:object w:dxaOrig="580" w:dyaOrig="320">
          <v:shape id="_x0000_i1035" type="#_x0000_t75" style="width:29.25pt;height:15.75pt" o:ole="">
            <v:imagedata r:id="rId27" o:title=""/>
          </v:shape>
          <o:OLEObject Type="Embed" ProgID="Equation.DSMT4" ShapeID="_x0000_i1035" DrawAspect="Content" ObjectID="_1520920218" r:id="rId31"/>
        </w:object>
      </w:r>
      <w:r>
        <w:t xml:space="preserve"> increasing? </w:t>
      </w:r>
    </w:p>
    <w:p w:rsidR="00D91DC2" w:rsidRDefault="00D91DC2" w:rsidP="00D91DC2">
      <w:pPr>
        <w:pStyle w:val="ListParagraph"/>
        <w:ind w:left="585"/>
      </w:pPr>
      <w:r>
        <w:t>Decreasing? Explain.</w:t>
      </w:r>
    </w:p>
    <w:p w:rsidR="00D91DC2" w:rsidRDefault="00D91DC2" w:rsidP="00D91DC2"/>
    <w:p w:rsidR="00D91DC2" w:rsidRDefault="00D91DC2" w:rsidP="00D91DC2"/>
    <w:p w:rsidR="00D91DC2" w:rsidRDefault="00D91DC2" w:rsidP="00D91DC2"/>
    <w:p w:rsidR="00D91DC2" w:rsidRDefault="00D91DC2" w:rsidP="00D91DC2"/>
    <w:p w:rsidR="00D91DC2" w:rsidRDefault="00D91DC2" w:rsidP="00D91DC2"/>
    <w:p w:rsidR="0088196F" w:rsidRDefault="00D91DC2" w:rsidP="0088196F">
      <w:pPr>
        <w:pStyle w:val="ListParagraph"/>
        <w:numPr>
          <w:ilvl w:val="0"/>
          <w:numId w:val="7"/>
        </w:numPr>
      </w:pPr>
      <w:r>
        <w:t xml:space="preserve"> On what interval(s) is </w:t>
      </w:r>
      <w:r w:rsidRPr="00EF2F44">
        <w:rPr>
          <w:position w:val="-10"/>
        </w:rPr>
        <w:object w:dxaOrig="540" w:dyaOrig="320">
          <v:shape id="_x0000_i1036" type="#_x0000_t75" style="width:27pt;height:15.75pt" o:ole="">
            <v:imagedata r:id="rId29" o:title=""/>
          </v:shape>
          <o:OLEObject Type="Embed" ProgID="Equation.DSMT4" ShapeID="_x0000_i1036" DrawAspect="Content" ObjectID="_1520920219" r:id="rId32"/>
        </w:object>
      </w:r>
      <w:r>
        <w:t xml:space="preserve"> concave up? Concave down? Explain.</w:t>
      </w:r>
    </w:p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FB3CA2" w:rsidP="0088196F">
      <w:pPr>
        <w:pStyle w:val="NoSpacing"/>
        <w:rPr>
          <w:b/>
          <w:sz w:val="36"/>
        </w:rPr>
      </w:pPr>
      <w:r w:rsidRPr="00FB3CA2">
        <w:rPr>
          <w:noProof/>
        </w:rPr>
        <w:pict>
          <v:shape id="_x0000_s1036" type="#_x0000_t75" style="position:absolute;margin-left:369.75pt;margin-top:11.7pt;width:48.75pt;height:26.25pt;z-index:251674624" wrapcoords="-554 0 -554 20571 21600 20571 21600 0 -554 0" filled="t">
            <v:imagedata r:id="rId24" o:title=""/>
            <w10:wrap type="tight" side="left"/>
          </v:shape>
          <o:OLEObject Type="Embed" ProgID="Equation.DSMT4" ShapeID="_x0000_s1036" DrawAspect="Content" ObjectID="_1520920225" r:id="rId33"/>
        </w:pict>
      </w:r>
      <w:r w:rsidR="0088196F">
        <w:rPr>
          <w:b/>
          <w:sz w:val="36"/>
        </w:rPr>
        <w:t>Station 5</w:t>
      </w:r>
    </w:p>
    <w:p w:rsidR="0088196F" w:rsidRDefault="0088196F" w:rsidP="0088196F"/>
    <w:p w:rsidR="0088196F" w:rsidRDefault="0088196F" w:rsidP="0088196F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76200</wp:posOffset>
            </wp:positionV>
            <wp:extent cx="3009900" cy="1724025"/>
            <wp:effectExtent l="0" t="0" r="0" b="0"/>
            <wp:wrapTight wrapText="left">
              <wp:wrapPolygon edited="0">
                <wp:start x="0" y="477"/>
                <wp:lineTo x="0" y="21003"/>
                <wp:lineTo x="21463" y="21003"/>
                <wp:lineTo x="21463" y="477"/>
                <wp:lineTo x="0" y="477"/>
              </wp:wrapPolygon>
            </wp:wrapTight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A graph of </w:t>
      </w:r>
      <w:r w:rsidRPr="00EF2F44">
        <w:rPr>
          <w:position w:val="-10"/>
        </w:rPr>
        <w:object w:dxaOrig="580" w:dyaOrig="320">
          <v:shape id="_x0000_i1038" type="#_x0000_t75" style="width:41.25pt;height:22.5pt" o:ole="">
            <v:imagedata r:id="rId27" o:title=""/>
          </v:shape>
          <o:OLEObject Type="Embed" ProgID="Equation.DSMT4" ShapeID="_x0000_i1038" DrawAspect="Content" ObjectID="_1520920220" r:id="rId34"/>
        </w:object>
      </w:r>
      <w:r>
        <w:t xml:space="preserve"> is given at the right.</w:t>
      </w:r>
    </w:p>
    <w:p w:rsidR="0088196F" w:rsidRDefault="0088196F" w:rsidP="0088196F"/>
    <w:p w:rsidR="0088196F" w:rsidRDefault="0088196F" w:rsidP="0088196F">
      <w:pPr>
        <w:pStyle w:val="ListParagraph"/>
        <w:numPr>
          <w:ilvl w:val="0"/>
          <w:numId w:val="8"/>
        </w:numPr>
      </w:pPr>
      <w:r>
        <w:t xml:space="preserve">On what interval(s) is </w:t>
      </w:r>
      <w:r w:rsidRPr="00EF2F44">
        <w:rPr>
          <w:position w:val="-10"/>
        </w:rPr>
        <w:object w:dxaOrig="540" w:dyaOrig="320">
          <v:shape id="_x0000_i1039" type="#_x0000_t75" style="width:27pt;height:15.75pt" o:ole="">
            <v:imagedata r:id="rId29" o:title=""/>
          </v:shape>
          <o:OLEObject Type="Embed" ProgID="Equation.DSMT4" ShapeID="_x0000_i1039" DrawAspect="Content" ObjectID="_1520920221" r:id="rId35"/>
        </w:object>
      </w:r>
      <w:r>
        <w:t xml:space="preserve"> increasing?  </w:t>
      </w:r>
    </w:p>
    <w:p w:rsidR="0088196F" w:rsidRDefault="0088196F" w:rsidP="0088196F">
      <w:pPr>
        <w:pStyle w:val="ListParagraph"/>
        <w:ind w:left="585"/>
      </w:pPr>
      <w:r>
        <w:t>Decreasing? Explain.</w:t>
      </w:r>
    </w:p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>
      <w:pPr>
        <w:pStyle w:val="ListParagraph"/>
        <w:numPr>
          <w:ilvl w:val="0"/>
          <w:numId w:val="8"/>
        </w:numPr>
      </w:pPr>
      <w:r>
        <w:t xml:space="preserve">On what interval(s) is </w:t>
      </w:r>
      <w:r w:rsidRPr="00EF2F44">
        <w:rPr>
          <w:position w:val="-10"/>
        </w:rPr>
        <w:object w:dxaOrig="580" w:dyaOrig="320">
          <v:shape id="_x0000_i1040" type="#_x0000_t75" style="width:29.25pt;height:15.75pt" o:ole="">
            <v:imagedata r:id="rId27" o:title=""/>
          </v:shape>
          <o:OLEObject Type="Embed" ProgID="Equation.DSMT4" ShapeID="_x0000_i1040" DrawAspect="Content" ObjectID="_1520920222" r:id="rId36"/>
        </w:object>
      </w:r>
      <w:r>
        <w:t xml:space="preserve"> increasing? </w:t>
      </w:r>
    </w:p>
    <w:p w:rsidR="0088196F" w:rsidRDefault="0088196F" w:rsidP="0088196F">
      <w:pPr>
        <w:pStyle w:val="ListParagraph"/>
        <w:ind w:left="585"/>
      </w:pPr>
      <w:r>
        <w:t>Decreasing? Explain.</w:t>
      </w:r>
    </w:p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/>
    <w:p w:rsidR="0088196F" w:rsidRDefault="0088196F" w:rsidP="0088196F">
      <w:pPr>
        <w:pStyle w:val="ListParagraph"/>
        <w:numPr>
          <w:ilvl w:val="0"/>
          <w:numId w:val="8"/>
        </w:numPr>
      </w:pPr>
      <w:r>
        <w:t xml:space="preserve"> On what interval(s) is </w:t>
      </w:r>
      <w:r w:rsidRPr="00EF2F44">
        <w:rPr>
          <w:position w:val="-10"/>
        </w:rPr>
        <w:object w:dxaOrig="540" w:dyaOrig="320">
          <v:shape id="_x0000_i1041" type="#_x0000_t75" style="width:27pt;height:15.75pt" o:ole="">
            <v:imagedata r:id="rId29" o:title=""/>
          </v:shape>
          <o:OLEObject Type="Embed" ProgID="Equation.DSMT4" ShapeID="_x0000_i1041" DrawAspect="Content" ObjectID="_1520920223" r:id="rId37"/>
        </w:object>
      </w:r>
      <w:r>
        <w:t xml:space="preserve"> concave up? Concave down? Explain.</w:t>
      </w:r>
    </w:p>
    <w:p w:rsidR="00D91DC2" w:rsidRDefault="00D91DC2" w:rsidP="00115FAE">
      <w:pPr>
        <w:pStyle w:val="NoSpacing"/>
      </w:pPr>
    </w:p>
    <w:sectPr w:rsidR="00D91DC2" w:rsidSect="00CA7259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9A3E5E"/>
    <w:multiLevelType w:val="hybridMultilevel"/>
    <w:tmpl w:val="28B8875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311D3B"/>
    <w:multiLevelType w:val="hybridMultilevel"/>
    <w:tmpl w:val="F900FD80"/>
    <w:lvl w:ilvl="0" w:tplc="74566494">
      <w:start w:val="1"/>
      <w:numFmt w:val="upperLetter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2">
    <w:nsid w:val="486D4E06"/>
    <w:multiLevelType w:val="hybridMultilevel"/>
    <w:tmpl w:val="948C3F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1B1976"/>
    <w:multiLevelType w:val="hybridMultilevel"/>
    <w:tmpl w:val="98CC61B2"/>
    <w:lvl w:ilvl="0" w:tplc="A036DAF6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5BA5F1E"/>
    <w:multiLevelType w:val="hybridMultilevel"/>
    <w:tmpl w:val="FBA0E728"/>
    <w:lvl w:ilvl="0" w:tplc="1058404C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abstractNum w:abstractNumId="5">
    <w:nsid w:val="692B5E83"/>
    <w:multiLevelType w:val="hybridMultilevel"/>
    <w:tmpl w:val="78920F30"/>
    <w:lvl w:ilvl="0" w:tplc="EBE669E8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CB52106"/>
    <w:multiLevelType w:val="hybridMultilevel"/>
    <w:tmpl w:val="AEBE24B6"/>
    <w:lvl w:ilvl="0" w:tplc="06F666C2">
      <w:start w:val="1"/>
      <w:numFmt w:val="upp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FD9189C"/>
    <w:multiLevelType w:val="hybridMultilevel"/>
    <w:tmpl w:val="FBA0E728"/>
    <w:lvl w:ilvl="0" w:tplc="1058404C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6"/>
  </w:num>
  <w:num w:numId="5">
    <w:abstractNumId w:val="3"/>
  </w:num>
  <w:num w:numId="6">
    <w:abstractNumId w:val="1"/>
  </w:num>
  <w:num w:numId="7">
    <w:abstractNumId w:val="7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CA7259"/>
    <w:rsid w:val="000B31FB"/>
    <w:rsid w:val="000B4FAF"/>
    <w:rsid w:val="000E3460"/>
    <w:rsid w:val="00115FAE"/>
    <w:rsid w:val="00142701"/>
    <w:rsid w:val="001946F3"/>
    <w:rsid w:val="002172CF"/>
    <w:rsid w:val="002174F0"/>
    <w:rsid w:val="002D1817"/>
    <w:rsid w:val="00560EEB"/>
    <w:rsid w:val="006E513E"/>
    <w:rsid w:val="00724B96"/>
    <w:rsid w:val="0088196F"/>
    <w:rsid w:val="00884010"/>
    <w:rsid w:val="008852CF"/>
    <w:rsid w:val="008C6686"/>
    <w:rsid w:val="0094645C"/>
    <w:rsid w:val="009621C2"/>
    <w:rsid w:val="009A2DC8"/>
    <w:rsid w:val="00A61EC0"/>
    <w:rsid w:val="00A73AB9"/>
    <w:rsid w:val="00A878F6"/>
    <w:rsid w:val="00B87436"/>
    <w:rsid w:val="00C10AA9"/>
    <w:rsid w:val="00C3760A"/>
    <w:rsid w:val="00C93FCE"/>
    <w:rsid w:val="00CA7259"/>
    <w:rsid w:val="00CC7EE1"/>
    <w:rsid w:val="00CE04D1"/>
    <w:rsid w:val="00D73AEB"/>
    <w:rsid w:val="00D91DC2"/>
    <w:rsid w:val="00D93452"/>
    <w:rsid w:val="00E62E3A"/>
    <w:rsid w:val="00E810E4"/>
    <w:rsid w:val="00FB3C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72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A72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725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60EE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e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3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7.bin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23" Type="http://schemas.openxmlformats.org/officeDocument/2006/relationships/image" Target="media/image12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6.bin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oleObject" Target="embeddings/oleObject11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image" Target="media/image11.png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3</Pages>
  <Words>336</Words>
  <Characters>191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7</cp:revision>
  <dcterms:created xsi:type="dcterms:W3CDTF">2015-04-22T20:08:00Z</dcterms:created>
  <dcterms:modified xsi:type="dcterms:W3CDTF">2016-03-31T13:02:00Z</dcterms:modified>
</cp:coreProperties>
</file>